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media/image6.jpg" ContentType="image/png"/>
  <Override PartName="/ppt/media/image7.jpg" ContentType="image/png"/>
  <Override PartName="/ppt/media/image9.jpg" ContentType="image/png"/>
  <Override PartName="/ppt/media/image10.jpg" ContentType="image/pn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71" r:id="rId2"/>
    <p:sldId id="257" r:id="rId3"/>
    <p:sldId id="258" r:id="rId4"/>
    <p:sldId id="259" r:id="rId5"/>
    <p:sldId id="260" r:id="rId6"/>
    <p:sldId id="261" r:id="rId7"/>
    <p:sldId id="272" r:id="rId8"/>
    <p:sldId id="274" r:id="rId9"/>
    <p:sldId id="262" r:id="rId10"/>
    <p:sldId id="275" r:id="rId11"/>
    <p:sldId id="276" r:id="rId12"/>
    <p:sldId id="277" r:id="rId13"/>
    <p:sldId id="278" r:id="rId14"/>
    <p:sldId id="279" r:id="rId15"/>
    <p:sldId id="280" r:id="rId16"/>
    <p:sldId id="282" r:id="rId17"/>
    <p:sldId id="269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2F93BA-677A-49A9-B277-4054B32AF9C7}" type="datetimeFigureOut">
              <a:rPr lang="en-US" smtClean="0"/>
              <a:t>1/1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738A22-ABC5-4AF8-9AF3-CD069469B0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534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8326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7357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3919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7500F21B-B91C-4308-8BF1-6644D86058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5127596"/>
      </p:ext>
    </p:extLst>
  </p:cSld>
  <p:clrMapOvr>
    <a:masterClrMapping/>
  </p:clrMapOvr>
  <p:transition spd="slow">
    <p:wipe dir="d"/>
    <p:sndAc>
      <p:stSnd>
        <p:snd r:embed="rId1" name="chimes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5346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0318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3129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/1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7449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/1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24166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/1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9317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5936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t>1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134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1354F6-9193-4D86-B37A-CCC9DC3D8CCC}" type="datetimeFigureOut">
              <a:rPr lang="en-US" smtClean="0"/>
              <a:t>1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AD8C6C-EFAE-4CC3-8C92-AE8E709D5F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43306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22.png"/><Relationship Id="rId4" Type="http://schemas.openxmlformats.org/officeDocument/2006/relationships/image" Target="../media/image21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.bin"/><Relationship Id="rId4" Type="http://schemas.microsoft.com/office/2007/relationships/hdphoto" Target="../media/hdphoto2.wdp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4" Type="http://schemas.microsoft.com/office/2007/relationships/hdphoto" Target="../media/hdphoto4.wdp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09133" y="1905000"/>
            <a:ext cx="6477000" cy="2032485"/>
          </a:xfrm>
          <a:prstGeom prst="rect">
            <a:avLst/>
          </a:prstGeom>
        </p:spPr>
        <p:txBody>
          <a:bodyPr>
            <a:prstTxWarp prst="textInflateBottom">
              <a:avLst/>
            </a:prstTxWarp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CHÀO MỪNG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CÁC EM HỌC SINH THAM DỰ BÀI HỌC NGÀY HÔM NAY!</a:t>
            </a:r>
            <a:endParaRPr lang="en-US" dirty="0">
              <a:solidFill>
                <a:srgbClr val="FF00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7172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-34636"/>
            <a:ext cx="1905000" cy="255454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ỌC</a:t>
            </a:r>
          </a:p>
          <a:p>
            <a:endParaRPr lang="en-US" sz="3200" b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ÙNG</a:t>
            </a:r>
          </a:p>
          <a:p>
            <a:endParaRPr lang="en-US" sz="3200" b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OBITA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3733800" y="3657600"/>
            <a:ext cx="5410200" cy="3048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962400" y="3904327"/>
            <a:ext cx="4953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Nobita của chúng ta đang gặp phải những câu hỏi khó, các em hãy cùng nhau giúp đỡ cậu chàng hậu đậu trả lời những câu hỏi đó nhé.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Doremon-Beat_vy46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927" y="2519909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0545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590800" y="457200"/>
            <a:ext cx="5867400" cy="23622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2005445" y="3352800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653145" y="609600"/>
            <a:ext cx="5867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82, 980, 5975, 49173, 756598</a:t>
            </a:r>
            <a:br>
              <a:rPr lang="en-US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115" b="86458" l="48242" r="90039">
                        <a14:foregroundMark x1="58789" y1="76042" x2="58789" y2="67708"/>
                        <a14:foregroundMark x1="66797" y1="75521" x2="65625" y2="68750"/>
                        <a14:foregroundMark x1="58594" y1="35156" x2="67578" y2="23958"/>
                        <a14:foregroundMark x1="51758" y1="61458" x2="58203" y2="38802"/>
                        <a14:foregroundMark x1="68945" y1="35156" x2="65039" y2="4036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8579" t="11175" r="14773" b="13446"/>
          <a:stretch/>
        </p:blipFill>
        <p:spPr>
          <a:xfrm>
            <a:off x="-76200" y="1421532"/>
            <a:ext cx="2971800" cy="458440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586595" y="3566636"/>
            <a:ext cx="26289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5975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82, 756598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49173 </a:t>
            </a:r>
            <a:endParaRPr lang="en-US" sz="30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2410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057400" y="38564"/>
            <a:ext cx="5867400" cy="278083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2473036" y="3733708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62200" y="304800"/>
            <a:ext cx="5410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*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95600" y="3886200"/>
            <a:ext cx="525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, 2, 4, 6,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8.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   </a:t>
            </a:r>
            <a:endParaRPr lang="en-US" sz="3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4500" b="98750" l="8936" r="97021">
                        <a14:foregroundMark x1="21702" y1="21250" x2="63830" y2="23000"/>
                        <a14:foregroundMark x1="51915" y1="98000" x2="51915" y2="98000"/>
                        <a14:foregroundMark x1="31489" y1="43000" x2="53191" y2="41750"/>
                        <a14:foregroundMark x1="28085" y1="86500" x2="52340" y2="87750"/>
                        <a14:foregroundMark x1="26809" y1="86000" x2="28085" y2="74000"/>
                        <a14:backgroundMark x1="76596" y1="18750" x2="67660" y2="35000"/>
                        <a14:backgroundMark x1="74894" y1="56500" x2="65957" y2="83500"/>
                        <a14:backgroundMark x1="19574" y1="63500" x2="22553" y2="5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1670516"/>
            <a:ext cx="2895600" cy="492868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39581"/>
              </p:ext>
            </p:extLst>
          </p:nvPr>
        </p:nvGraphicFramePr>
        <p:xfrm>
          <a:off x="2895600" y="790576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0" y="790576"/>
                        <a:ext cx="762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6797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04800" y="246494"/>
            <a:ext cx="7696200" cy="249670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1562100" y="3714658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1134" y="312434"/>
            <a:ext cx="7239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, 2, 5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b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</a:t>
            </a:r>
          </a:p>
          <a:p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.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43200" y="3928494"/>
            <a:ext cx="2362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, 50, 52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, 25, 50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, 50</a:t>
            </a:r>
            <a:endParaRPr lang="en-US" sz="3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100000">
                        <a14:foregroundMark x1="21944" y1="28000" x2="50556" y2="23333"/>
                        <a14:foregroundMark x1="18889" y1="81111" x2="53611" y2="92444"/>
                        <a14:foregroundMark x1="71111" y1="74667" x2="62222" y2="8888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2866979"/>
            <a:ext cx="3124200" cy="3905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5412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562225" y="295275"/>
            <a:ext cx="5867400" cy="22098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1981200" y="3124200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71800" y="295275"/>
            <a:ext cx="5257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, 5, 9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72145" y="3782199"/>
            <a:ext cx="5257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ầy cô điền câu trả lời vào đây.</a:t>
            </a:r>
            <a:endParaRPr lang="en-US" sz="300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500" b="98750" l="8936" r="97021">
                        <a14:foregroundMark x1="21702" y1="21250" x2="63830" y2="23000"/>
                        <a14:foregroundMark x1="51915" y1="98000" x2="51915" y2="98000"/>
                        <a14:foregroundMark x1="31489" y1="43000" x2="53191" y2="41750"/>
                        <a14:foregroundMark x1="28085" y1="86500" x2="52340" y2="87750"/>
                        <a14:foregroundMark x1="26809" y1="86000" x2="28085" y2="74000"/>
                        <a14:backgroundMark x1="76596" y1="18750" x2="67660" y2="35000"/>
                        <a14:backgroundMark x1="74894" y1="56500" x2="65957" y2="83500"/>
                        <a14:backgroundMark x1="19574" y1="63500" x2="22553" y2="5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1670516"/>
            <a:ext cx="2895600" cy="4928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9511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52400" y="381000"/>
            <a:ext cx="6324600" cy="1524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762000" y="3782199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450502"/>
            <a:ext cx="5257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19175" y="3816685"/>
            <a:ext cx="5257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61782, 94656, 76320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, 6, 0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 chi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45087" y1="11500" x2="58960" y2="29500"/>
                        <a14:foregroundMark x1="56069" y1="82000" x2="70520" y2="80500"/>
                        <a14:foregroundMark x1="71098" y1="85500" x2="67630" y2="79000"/>
                        <a14:foregroundMark x1="14451" y1="56000" x2="10405" y2="76000"/>
                        <a14:foregroundMark x1="34104" y1="69500" x2="15607" y2="68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3505200"/>
            <a:ext cx="3033713" cy="350718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471301"/>
              </p:ext>
            </p:extLst>
          </p:nvPr>
        </p:nvGraphicFramePr>
        <p:xfrm>
          <a:off x="3552826" y="1009649"/>
          <a:ext cx="2895600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5" imgW="1993680" imgH="190440" progId="Equation.DSMT4">
                  <p:embed/>
                </p:oleObj>
              </mc:Choice>
              <mc:Fallback>
                <p:oleObj name="Equation" r:id="rId5" imgW="19936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2826" y="1009649"/>
                        <a:ext cx="2895600" cy="323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7645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ular Callout 3"/>
          <p:cNvSpPr/>
          <p:nvPr/>
        </p:nvSpPr>
        <p:spPr>
          <a:xfrm>
            <a:off x="2895600" y="6927"/>
            <a:ext cx="3200400" cy="1524000"/>
          </a:xfrm>
          <a:prstGeom prst="wedgeRoundRectCallout">
            <a:avLst>
              <a:gd name="adj1" fmla="val -55465"/>
              <a:gd name="adj2" fmla="val 70682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200400" y="230318"/>
            <a:ext cx="2590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Nobita, cậu giỏi quá!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ounded Rectangular Callout 5"/>
          <p:cNvSpPr/>
          <p:nvPr/>
        </p:nvSpPr>
        <p:spPr>
          <a:xfrm>
            <a:off x="7391400" y="6927"/>
            <a:ext cx="1752600" cy="983673"/>
          </a:xfrm>
          <a:prstGeom prst="wedgeRoundRectCallout">
            <a:avLst>
              <a:gd name="adj1" fmla="val -46129"/>
              <a:gd name="adj2" fmla="val 76585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00" y="230318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Hihi….Cám ơn các bạn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5352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3" descr="hinh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8915400" cy="557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2286000" y="1788318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HƯỚNG DẪN VỀ NHÀ :</a:t>
            </a:r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2133600" y="2286000"/>
            <a:ext cx="4876800" cy="35814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200" b="1" i="1" u="sng" dirty="0">
                <a:solidFill>
                  <a:schemeClr val="tx2"/>
                </a:solidFill>
                <a:latin typeface="Times New Roman" pitchFamily="18" charset="0"/>
              </a:rPr>
              <a:t/>
            </a:r>
            <a:br>
              <a:rPr lang="en-US" sz="2200" b="1" i="1" u="sng" dirty="0">
                <a:solidFill>
                  <a:schemeClr val="tx2"/>
                </a:solidFill>
                <a:latin typeface="Times New Roman" pitchFamily="18" charset="0"/>
              </a:rPr>
            </a:b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</a:t>
            </a:r>
            <a:r>
              <a:rPr lang="nl-NL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Ôn tập lại kiến thức về dấu hiệu chia hết cho 2, cho 5.</a:t>
            </a:r>
            <a:endParaRPr lang="en-US" sz="2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nl-NL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Làm các bài tập /Sgk-sbt-Phiếu giao trên Zalo nhóm.</a:t>
            </a:r>
            <a:endParaRPr lang="en-US" sz="2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òi</a:t>
            </a:r>
            <a:r>
              <a:rPr lang="en-US" sz="2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ộng</a:t>
            </a:r>
            <a:endParaRPr lang="en-US" sz="2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2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3,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9.</a:t>
            </a:r>
          </a:p>
          <a:p>
            <a:pPr algn="ctr" eaLnBrk="1" hangingPunct="1"/>
            <a:endParaRPr lang="en-US" sz="2200" b="1" dirty="0">
              <a:solidFill>
                <a:srgbClr val="0000CC"/>
              </a:solidFill>
              <a:latin typeface="Times New Roman" pitchFamily="18" charset="0"/>
            </a:endParaRPr>
          </a:p>
          <a:p>
            <a:pPr algn="ctr" eaLnBrk="1" hangingPunct="1"/>
            <a:endParaRPr lang="en-US" sz="2200" b="1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grpSp>
        <p:nvGrpSpPr>
          <p:cNvPr id="15365" name="Group 12"/>
          <p:cNvGrpSpPr>
            <a:grpSpLocks/>
          </p:cNvGrpSpPr>
          <p:nvPr/>
        </p:nvGrpSpPr>
        <p:grpSpPr bwMode="auto">
          <a:xfrm>
            <a:off x="7467600" y="152400"/>
            <a:ext cx="1676400" cy="1143000"/>
            <a:chOff x="5295" y="96"/>
            <a:chExt cx="465" cy="232"/>
          </a:xfrm>
        </p:grpSpPr>
        <p:pic>
          <p:nvPicPr>
            <p:cNvPr id="15366" name="Picture 363" descr="21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445" y="96"/>
              <a:ext cx="315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67" name="Picture 367" descr="22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295" y="121"/>
              <a:ext cx="180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146103843"/>
      </p:ext>
    </p:extLst>
  </p:cSld>
  <p:clrMapOvr>
    <a:masterClrMapping/>
  </p:clrMapOvr>
  <p:transition spd="slow">
    <p:wipe dir="u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800" decel="1000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  <p:bldP spid="4506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80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81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131618" y="716340"/>
            <a:ext cx="4516582" cy="181588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HC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6A, 6B, 6C, 6D, 6E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40, 45, 39, 44, 42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8" name="Picture 4" descr="Không có mô tả.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28" t="39308" r="13951" b="3293"/>
          <a:stretch/>
        </p:blipFill>
        <p:spPr bwMode="auto">
          <a:xfrm>
            <a:off x="4876800" y="20782"/>
            <a:ext cx="3962400" cy="3038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72000"/>
            <a:ext cx="2472267" cy="1965826"/>
          </a:xfrm>
          <a:prstGeom prst="rect">
            <a:avLst/>
          </a:prstGeom>
        </p:spPr>
      </p:pic>
      <p:sp>
        <p:nvSpPr>
          <p:cNvPr id="7" name="Oval Callout 6"/>
          <p:cNvSpPr/>
          <p:nvPr/>
        </p:nvSpPr>
        <p:spPr>
          <a:xfrm>
            <a:off x="1447800" y="3429000"/>
            <a:ext cx="7620000" cy="1828800"/>
          </a:xfrm>
          <a:prstGeom prst="wedgeEllipseCallout">
            <a:avLst>
              <a:gd name="adj1" fmla="val -48986"/>
              <a:gd name="adj2" fmla="val 59903"/>
            </a:avLst>
          </a:prstGeom>
          <a:solidFill>
            <a:schemeClr val="bg1"/>
          </a:solidFill>
          <a:ln>
            <a:solidFill>
              <a:srgbClr val="C00000"/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ctr">
              <a:buAutoNum type="alphaLcParenR"/>
            </a:pP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342900" indent="-342900" algn="ctr">
              <a:buFontTx/>
              <a:buAutoNum type="alphaLcParenR"/>
            </a:pP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429000" y="5438001"/>
            <a:ext cx="3238500" cy="52322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6A, 6D, 6E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435927" y="6014606"/>
            <a:ext cx="3009900" cy="52322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6A, 6B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253309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8" grpId="0" animBg="1"/>
      <p:bldP spid="2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09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4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5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" name="Rectangle 2"/>
          <p:cNvSpPr/>
          <p:nvPr/>
        </p:nvSpPr>
        <p:spPr>
          <a:xfrm>
            <a:off x="246913" y="1828800"/>
            <a:ext cx="8650190" cy="1754326"/>
          </a:xfrm>
          <a:prstGeom prst="rect">
            <a:avLst/>
          </a:prstGeom>
          <a:solidFill>
            <a:schemeClr val="bg2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Bài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8: </a:t>
            </a:r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ấu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hiệu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chia </a:t>
            </a:r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hết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cho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2</a:t>
            </a:r>
          </a:p>
          <a:p>
            <a:pPr algn="ctr"/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cho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5</a:t>
            </a:r>
            <a:endParaRPr lang="en-US" sz="5400" b="1" dirty="0">
              <a:ln w="18000">
                <a:solidFill>
                  <a:schemeClr val="tx1"/>
                </a:solidFill>
                <a:prstDash val="solid"/>
                <a:miter lim="800000"/>
              </a:ln>
              <a:solidFill>
                <a:srgbClr val="00206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8301067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0945" y="627337"/>
            <a:ext cx="4724400" cy="400110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 DẤU HIỆU CHIA HẾT CHO 2</a:t>
            </a:r>
            <a:endParaRPr lang="en-US" sz="2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309" y="1131338"/>
            <a:ext cx="8000999" cy="164805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3433232" y="2861651"/>
            <a:ext cx="1176867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0058" y="3366525"/>
            <a:ext cx="8000999" cy="147732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0:2=5               22:2 = 11           54:2=27         76:2=38         98:2=49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10, 22, 54, 76, 98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0, 2, 4, 6, 8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4714480" y="2202330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188510" y="2208870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5635450" y="2208870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6107620" y="2204190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6553120" y="2204190"/>
            <a:ext cx="1547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236" y="5430985"/>
            <a:ext cx="8554644" cy="127652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91836" y="4940453"/>
            <a:ext cx="1524000" cy="40011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u="sng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HI NHỚ</a:t>
            </a:r>
            <a:endParaRPr lang="en-US" sz="2000" u="sng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-561109" y="0"/>
            <a:ext cx="9351280" cy="646331"/>
          </a:xfrm>
          <a:prstGeom prst="rect">
            <a:avLst/>
          </a:prstGeom>
          <a:solidFill>
            <a:schemeClr val="bg2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8: </a:t>
            </a:r>
            <a:r>
              <a:rPr lang="en-US" sz="36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6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6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6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6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6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endParaRPr lang="en-US" sz="3600" b="1" dirty="0">
              <a:ln w="18000">
                <a:solidFill>
                  <a:schemeClr val="tx1"/>
                </a:solidFill>
                <a:prstDash val="solid"/>
                <a:miter lim="800000"/>
              </a:ln>
              <a:solidFill>
                <a:srgbClr val="00206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153424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uiExpand="1" build="allAtOnce" animBg="1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304800" y="691264"/>
            <a:ext cx="4724400" cy="400110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 DẤU HIỆU CHIA HẾT CHO 2</a:t>
            </a:r>
            <a:endParaRPr lang="en-US" sz="2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8200" y="1256024"/>
            <a:ext cx="8001000" cy="101566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VD 1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9 497, 38 634, 276, 123, 9 180, 52 871 ?.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171948" y="2307006"/>
            <a:ext cx="1028699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201" y="2780024"/>
            <a:ext cx="8001000" cy="193899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38 634, 276, 9 180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4, 6, 0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9 497, 123, 52871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7, 3, 1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2" name="Picture 4" descr="cười học sinh | Kygia - Hội nhà báo không chuyê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9" y="4881994"/>
            <a:ext cx="4762500" cy="1962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76199" y="0"/>
            <a:ext cx="8713971" cy="646331"/>
          </a:xfrm>
          <a:prstGeom prst="rect">
            <a:avLst/>
          </a:prstGeom>
          <a:solidFill>
            <a:schemeClr val="bg2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8: </a:t>
            </a:r>
            <a:r>
              <a:rPr lang="en-US" sz="36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6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6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6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6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6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endParaRPr lang="en-US" sz="3600" b="1" dirty="0">
              <a:ln w="18000">
                <a:solidFill>
                  <a:schemeClr val="tx1"/>
                </a:solidFill>
                <a:prstDash val="solid"/>
                <a:miter lim="800000"/>
              </a:ln>
              <a:solidFill>
                <a:srgbClr val="00206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874135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266700" y="800040"/>
            <a:ext cx="4724400" cy="400110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 DẤU HIỆU CHIA HẾT CHO 2</a:t>
            </a:r>
            <a:endParaRPr lang="en-US" sz="2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loud 2"/>
          <p:cNvSpPr/>
          <p:nvPr/>
        </p:nvSpPr>
        <p:spPr>
          <a:xfrm>
            <a:off x="623455" y="1914107"/>
            <a:ext cx="3733799" cy="2057400"/>
          </a:xfrm>
          <a:prstGeom prst="cloud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1,3: </a:t>
            </a:r>
            <a:r>
              <a:rPr lang="en-US" sz="2000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7 210 </a:t>
            </a:r>
            <a:r>
              <a:rPr lang="en-US" sz="2000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7220 chia </a:t>
            </a:r>
            <a:r>
              <a:rPr lang="en-US" sz="2000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2 ? </a:t>
            </a:r>
            <a:r>
              <a:rPr lang="en-US" sz="2000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en-US" sz="20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Cloud 19"/>
          <p:cNvSpPr/>
          <p:nvPr/>
        </p:nvSpPr>
        <p:spPr>
          <a:xfrm>
            <a:off x="4745182" y="2006819"/>
            <a:ext cx="4191000" cy="1981170"/>
          </a:xfrm>
          <a:prstGeom prst="cloud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,4: </a:t>
            </a:r>
            <a:r>
              <a:rPr lang="en-US" sz="20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1, 4, 8 </a:t>
            </a:r>
            <a:r>
              <a:rPr lang="en-US" sz="20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2.</a:t>
            </a:r>
          </a:p>
        </p:txBody>
      </p:sp>
      <p:sp>
        <p:nvSpPr>
          <p:cNvPr id="4" name="Oval 3"/>
          <p:cNvSpPr/>
          <p:nvPr/>
        </p:nvSpPr>
        <p:spPr>
          <a:xfrm>
            <a:off x="533400" y="4095750"/>
            <a:ext cx="3809999" cy="2667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7 210, 7212, 7214, 7216, 7218, 7220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724400" y="4095750"/>
            <a:ext cx="3809999" cy="2667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14, 18, 48, 84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81400" y="1362045"/>
            <a:ext cx="2819400" cy="40011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HOẠT ĐỘNG NHÓM</a:t>
            </a:r>
            <a:endParaRPr lang="en-US" sz="2000" b="1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6199" y="0"/>
            <a:ext cx="8713971" cy="646331"/>
          </a:xfrm>
          <a:prstGeom prst="rect">
            <a:avLst/>
          </a:prstGeom>
          <a:solidFill>
            <a:schemeClr val="bg2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8: </a:t>
            </a:r>
            <a:r>
              <a:rPr lang="en-US" sz="36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6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6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6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6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6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endParaRPr lang="en-US" sz="3600" b="1" dirty="0">
              <a:ln w="18000">
                <a:solidFill>
                  <a:schemeClr val="tx1"/>
                </a:solidFill>
                <a:prstDash val="solid"/>
                <a:miter lim="800000"/>
              </a:ln>
              <a:solidFill>
                <a:srgbClr val="00206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296649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" grpId="0" animBg="1"/>
      <p:bldP spid="4" grpId="0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04800" y="733365"/>
            <a:ext cx="4724400" cy="400110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I. DẤU HIỆU CHIA HẾT CHO 5</a:t>
            </a:r>
            <a:endParaRPr lang="en-US" sz="2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371600"/>
            <a:ext cx="8153400" cy="175260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3962399" y="3152775"/>
            <a:ext cx="1371601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2973" y="3600450"/>
            <a:ext cx="8229600" cy="147732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50:5=10              </a:t>
            </a:r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65:5=13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0, 65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0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65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6292998" y="2415960"/>
            <a:ext cx="163902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866148" y="2427180"/>
            <a:ext cx="163902" cy="0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400675"/>
            <a:ext cx="8229600" cy="122867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09600" y="5095875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HI NHỚ</a:t>
            </a:r>
            <a:endParaRPr lang="en-US" sz="20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6199" y="0"/>
            <a:ext cx="8713971" cy="646331"/>
          </a:xfrm>
          <a:prstGeom prst="rect">
            <a:avLst/>
          </a:prstGeom>
          <a:solidFill>
            <a:schemeClr val="bg2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8: </a:t>
            </a:r>
            <a:r>
              <a:rPr lang="en-US" sz="36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6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6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6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6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6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endParaRPr lang="en-US" sz="3600" b="1" dirty="0">
              <a:ln w="18000">
                <a:solidFill>
                  <a:schemeClr val="tx1"/>
                </a:solidFill>
                <a:prstDash val="solid"/>
                <a:miter lim="800000"/>
              </a:ln>
              <a:solidFill>
                <a:srgbClr val="00206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3510577"/>
      </p:ext>
    </p:extLst>
  </p:cSld>
  <p:clrMapOvr>
    <a:masterClrMapping/>
  </p:clrMapOvr>
  <p:transition spd="slow">
    <p:wipe dir="d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uiExpand="1" build="allAtOnce" animBg="1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298256" y="651053"/>
            <a:ext cx="4724400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I. DẤU HIỆU CHIA HẾT CHO 5</a:t>
            </a:r>
            <a:endParaRPr lang="en-US" sz="24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4800" y="1219952"/>
            <a:ext cx="8001000" cy="101566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VD 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1 293, 3482, 1985, 379, 638, 2010 ?.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93957" y="2370223"/>
            <a:ext cx="1028699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7807" y="2884798"/>
            <a:ext cx="8001000" cy="193899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1985, 2010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1293, 3482, 379, 638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18" y="5168495"/>
            <a:ext cx="1482969" cy="1571625"/>
          </a:xfrm>
          <a:prstGeom prst="rect">
            <a:avLst/>
          </a:prstGeom>
        </p:spPr>
      </p:pic>
      <p:sp>
        <p:nvSpPr>
          <p:cNvPr id="6" name="Oval Callout 5"/>
          <p:cNvSpPr/>
          <p:nvPr/>
        </p:nvSpPr>
        <p:spPr>
          <a:xfrm>
            <a:off x="1562632" y="4931024"/>
            <a:ext cx="3127132" cy="1023283"/>
          </a:xfrm>
          <a:prstGeom prst="wedgeEllipseCallout">
            <a:avLst>
              <a:gd name="adj1" fmla="val -58479"/>
              <a:gd name="adj2" fmla="val 26964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6700" y="5410199"/>
            <a:ext cx="1364909" cy="1309034"/>
          </a:xfrm>
          <a:prstGeom prst="rect">
            <a:avLst/>
          </a:prstGeom>
        </p:spPr>
      </p:pic>
      <p:sp>
        <p:nvSpPr>
          <p:cNvPr id="8" name="Oval Callout 7"/>
          <p:cNvSpPr/>
          <p:nvPr/>
        </p:nvSpPr>
        <p:spPr>
          <a:xfrm>
            <a:off x="5676900" y="5374154"/>
            <a:ext cx="2209800" cy="1014412"/>
          </a:xfrm>
          <a:prstGeom prst="wedgeEllipseCallout">
            <a:avLst>
              <a:gd name="adj1" fmla="val 55308"/>
              <a:gd name="adj2" fmla="val 39025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0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6199" y="0"/>
            <a:ext cx="8713971" cy="646331"/>
          </a:xfrm>
          <a:prstGeom prst="rect">
            <a:avLst/>
          </a:prstGeom>
          <a:solidFill>
            <a:schemeClr val="bg2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8: </a:t>
            </a:r>
            <a:r>
              <a:rPr lang="en-US" sz="36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6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6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6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6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6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endParaRPr lang="en-US" sz="3600" b="1" dirty="0">
              <a:ln w="18000">
                <a:solidFill>
                  <a:schemeClr val="tx1"/>
                </a:solidFill>
                <a:prstDash val="solid"/>
                <a:miter lim="800000"/>
              </a:ln>
              <a:solidFill>
                <a:srgbClr val="00206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312738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uiExpand="1" build="allAtOnce" animBg="1"/>
      <p:bldP spid="6" grpId="0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2825" y="3971925"/>
            <a:ext cx="26701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938" y="3441700"/>
            <a:ext cx="5084762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0163" y="2971800"/>
            <a:ext cx="230663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938" y="3094038"/>
            <a:ext cx="5362575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5713" y="1885950"/>
            <a:ext cx="2351087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7" y="1851025"/>
            <a:ext cx="5267324" cy="2034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068638"/>
            <a:ext cx="2395538" cy="127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567695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8</TotalTime>
  <Words>862</Words>
  <Application>Microsoft Office PowerPoint</Application>
  <PresentationFormat>On-screen Show (4:3)</PresentationFormat>
  <Paragraphs>82</Paragraphs>
  <Slides>17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24</cp:revision>
  <dcterms:created xsi:type="dcterms:W3CDTF">2021-08-12T10:20:39Z</dcterms:created>
  <dcterms:modified xsi:type="dcterms:W3CDTF">2024-10-01T00:32:28Z</dcterms:modified>
</cp:coreProperties>
</file>